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DD13B4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120290344"/>
      <w:r w:rsidRPr="00F66604">
        <w:rPr>
          <w:rFonts w:ascii="Times New Roman" w:hAnsi="Times New Roman" w:cs="Times New Roman"/>
          <w:b/>
          <w:sz w:val="24"/>
          <w:szCs w:val="24"/>
        </w:rPr>
        <w:t>Івано-Франківський обласний інститут післядипломної педагогічної освіти</w:t>
      </w:r>
    </w:p>
    <w:p w14:paraId="45499F7B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Завдання  </w:t>
      </w:r>
    </w:p>
    <w:p w14:paraId="34780947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ІІ етапу Всеукраїнської учнівської олімпіади з хімії </w:t>
      </w:r>
    </w:p>
    <w:p w14:paraId="7C08A93A" w14:textId="1013E028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>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F66604">
        <w:rPr>
          <w:rFonts w:ascii="Times New Roman" w:hAnsi="Times New Roman" w:cs="Times New Roman"/>
          <w:b/>
          <w:sz w:val="24"/>
          <w:szCs w:val="24"/>
        </w:rPr>
        <w:t>-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F6660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66604">
        <w:rPr>
          <w:rFonts w:ascii="Times New Roman" w:hAnsi="Times New Roman" w:cs="Times New Roman"/>
          <w:b/>
          <w:sz w:val="24"/>
          <w:szCs w:val="24"/>
        </w:rPr>
        <w:t>н.р</w:t>
      </w:r>
      <w:proofErr w:type="spellEnd"/>
      <w:r w:rsidRPr="00F66604">
        <w:rPr>
          <w:rFonts w:ascii="Times New Roman" w:hAnsi="Times New Roman" w:cs="Times New Roman"/>
          <w:b/>
          <w:sz w:val="24"/>
          <w:szCs w:val="24"/>
        </w:rPr>
        <w:t>.</w:t>
      </w:r>
    </w:p>
    <w:p w14:paraId="73511E5D" w14:textId="6B1F8589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F66604">
        <w:rPr>
          <w:rFonts w:ascii="Times New Roman" w:hAnsi="Times New Roman" w:cs="Times New Roman"/>
          <w:b/>
          <w:sz w:val="24"/>
          <w:szCs w:val="24"/>
        </w:rPr>
        <w:t xml:space="preserve"> клас</w:t>
      </w:r>
    </w:p>
    <w:p w14:paraId="0A06BF36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>Частина 1</w:t>
      </w:r>
    </w:p>
    <w:p w14:paraId="39F6FA70" w14:textId="171526ED" w:rsidR="000C2EE4" w:rsidRPr="00492934" w:rsidRDefault="00B12523" w:rsidP="00DD3AA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EA1D67">
        <w:rPr>
          <w:rFonts w:ascii="Times New Roman" w:hAnsi="Times New Roman" w:cs="Times New Roman"/>
          <w:color w:val="000000" w:themeColor="text1"/>
          <w:sz w:val="24"/>
          <w:szCs w:val="24"/>
        </w:rPr>
        <w:t>.1</w:t>
      </w:r>
      <w:r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21376">
        <w:rPr>
          <w:rFonts w:ascii="Times New Roman" w:hAnsi="Times New Roman" w:cs="Times New Roman"/>
          <w:color w:val="000000" w:themeColor="text1"/>
          <w:sz w:val="24"/>
          <w:szCs w:val="24"/>
        </w:rPr>
        <w:t>(10 балів)</w:t>
      </w:r>
      <w:r w:rsidR="00507547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тигель насипали 5 г </w:t>
      </w:r>
      <w:r w:rsidR="007B2F3F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м</w:t>
      </w:r>
      <w:r w:rsidR="00507547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еркурі</w:t>
      </w:r>
      <w:r w:rsidR="007B2F3F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й (ІІ) оксиду і прожарили</w:t>
      </w:r>
      <w:r w:rsidR="00DB3526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. В результаті</w:t>
      </w:r>
      <w:r w:rsidR="00405F6C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розкладу</w:t>
      </w:r>
      <w:r w:rsidR="00DB3526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у</w:t>
      </w:r>
      <w:r w:rsidR="00B768EA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т</w:t>
      </w:r>
      <w:r w:rsidR="00DB3526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ворилась рідка ртуть і виділився</w:t>
      </w:r>
      <w:r w:rsidR="0043291A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газоподібний</w:t>
      </w:r>
      <w:r w:rsidR="00DB3526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кисень</w:t>
      </w:r>
      <w:r w:rsidR="00B768EA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Для </w:t>
      </w:r>
      <w:r w:rsidR="00025C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овного </w:t>
      </w:r>
      <w:r w:rsidR="00A366F2">
        <w:rPr>
          <w:rFonts w:ascii="Times New Roman" w:hAnsi="Times New Roman" w:cs="Times New Roman"/>
          <w:color w:val="000000" w:themeColor="text1"/>
          <w:sz w:val="24"/>
          <w:szCs w:val="24"/>
        </w:rPr>
        <w:t>розкладу</w:t>
      </w:r>
      <w:r w:rsidR="00B768EA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було затрачено</w:t>
      </w:r>
      <w:r w:rsidR="00CD79E6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093</w:t>
      </w:r>
      <w:r w:rsidR="00405F6C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Дж тепла.</w:t>
      </w:r>
      <w:r w:rsidR="00507547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F517B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Запишіть термохімічне рівняння </w:t>
      </w:r>
      <w:r w:rsidR="00507547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роз</w:t>
      </w:r>
      <w:r w:rsidR="00696418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кладу меркурій (ІІ) оксиду.</w:t>
      </w:r>
      <w:bookmarkEnd w:id="0"/>
      <w:r w:rsidR="001B47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Яка </w:t>
      </w:r>
      <w:proofErr w:type="spellStart"/>
      <w:r w:rsidR="001B4740">
        <w:rPr>
          <w:rFonts w:ascii="Times New Roman" w:hAnsi="Times New Roman" w:cs="Times New Roman"/>
          <w:color w:val="000000" w:themeColor="text1"/>
          <w:sz w:val="24"/>
          <w:szCs w:val="24"/>
        </w:rPr>
        <w:t>ентальпія</w:t>
      </w:r>
      <w:proofErr w:type="spellEnd"/>
      <w:r w:rsidR="001B47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утворення</w:t>
      </w:r>
      <w:r w:rsidR="003561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5618D" w:rsidRPr="002545C4">
        <w:rPr>
          <w:rFonts w:ascii="Times New Roman" w:hAnsi="Times New Roman" w:cs="Times New Roman"/>
          <w:color w:val="000000" w:themeColor="text1"/>
          <w:sz w:val="24"/>
          <w:szCs w:val="24"/>
        </w:rPr>
        <w:t>меркурій (ІІ) оксиду</w:t>
      </w:r>
      <w:r w:rsidR="003561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за цих умов</w:t>
      </w:r>
      <w:r w:rsidR="00142B0D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6C2E6A96" w14:textId="7F7C821C" w:rsidR="00D8258E" w:rsidRDefault="00D8258E" w:rsidP="00DD3AA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" w:name="_Hlk120290475"/>
    </w:p>
    <w:p w14:paraId="1258BE2C" w14:textId="503180A8" w:rsidR="00E44BF9" w:rsidRPr="00B35BB5" w:rsidRDefault="00EA1D67" w:rsidP="00DD3A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5BB5">
        <w:rPr>
          <w:rFonts w:ascii="Times New Roman" w:hAnsi="Times New Roman" w:cs="Times New Roman"/>
          <w:sz w:val="24"/>
          <w:szCs w:val="24"/>
        </w:rPr>
        <w:t>1.</w:t>
      </w:r>
      <w:r w:rsidR="00D8258E" w:rsidRPr="00B35BB5">
        <w:rPr>
          <w:rFonts w:ascii="Times New Roman" w:hAnsi="Times New Roman" w:cs="Times New Roman"/>
          <w:sz w:val="24"/>
          <w:szCs w:val="24"/>
        </w:rPr>
        <w:t xml:space="preserve">2) </w:t>
      </w:r>
      <w:r w:rsidR="00021376" w:rsidRPr="00B35BB5">
        <w:rPr>
          <w:rFonts w:ascii="Times New Roman" w:hAnsi="Times New Roman" w:cs="Times New Roman"/>
          <w:sz w:val="24"/>
          <w:szCs w:val="24"/>
        </w:rPr>
        <w:t>(10 балів)</w:t>
      </w:r>
      <w:r w:rsidR="00E44BF9" w:rsidRPr="00B35BB5">
        <w:rPr>
          <w:rFonts w:ascii="Times New Roman" w:hAnsi="Times New Roman" w:cs="Times New Roman"/>
          <w:sz w:val="24"/>
          <w:szCs w:val="24"/>
        </w:rPr>
        <w:t xml:space="preserve"> Запишіть всі рівняння реакції та назвіть речовини </w:t>
      </w:r>
      <w:r w:rsidR="00E44BF9" w:rsidRPr="00B35BB5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E44BF9" w:rsidRPr="00B35BB5">
        <w:rPr>
          <w:rFonts w:ascii="Times New Roman" w:hAnsi="Times New Roman" w:cs="Times New Roman"/>
          <w:sz w:val="24"/>
          <w:szCs w:val="24"/>
        </w:rPr>
        <w:t>-</w:t>
      </w:r>
      <w:r w:rsidR="001B48AD" w:rsidRPr="00B35BB5">
        <w:rPr>
          <w:rFonts w:ascii="Times New Roman" w:hAnsi="Times New Roman" w:cs="Times New Roman"/>
          <w:b/>
          <w:bCs/>
          <w:sz w:val="24"/>
          <w:szCs w:val="24"/>
        </w:rPr>
        <w:t>Д</w:t>
      </w:r>
      <w:r w:rsidR="00E44BF9" w:rsidRPr="00B35BB5">
        <w:rPr>
          <w:rFonts w:ascii="Times New Roman" w:hAnsi="Times New Roman" w:cs="Times New Roman"/>
          <w:sz w:val="24"/>
          <w:szCs w:val="24"/>
        </w:rPr>
        <w:t xml:space="preserve"> в поданій схемі за номенклатурою </w:t>
      </w:r>
      <w:r w:rsidR="00E44BF9" w:rsidRPr="00B35BB5">
        <w:rPr>
          <w:rFonts w:ascii="Times New Roman" w:hAnsi="Times New Roman" w:cs="Times New Roman"/>
          <w:sz w:val="24"/>
          <w:szCs w:val="24"/>
          <w:lang w:val="en-US"/>
        </w:rPr>
        <w:t>IUPAC</w:t>
      </w:r>
      <w:r w:rsidR="00E44BF9" w:rsidRPr="00B35BB5">
        <w:rPr>
          <w:rFonts w:ascii="Times New Roman" w:hAnsi="Times New Roman" w:cs="Times New Roman"/>
          <w:sz w:val="24"/>
          <w:szCs w:val="24"/>
        </w:rPr>
        <w:t>:</w:t>
      </w:r>
    </w:p>
    <w:bookmarkEnd w:id="1"/>
    <w:p w14:paraId="6EBFD34A" w14:textId="2D614613" w:rsidR="00E44BF9" w:rsidRPr="00B35BB5" w:rsidRDefault="001B48AD" w:rsidP="00E44BF9">
      <w:pPr>
        <w:spacing w:after="0" w:line="240" w:lineRule="auto"/>
        <w:jc w:val="center"/>
        <w:rPr>
          <w:lang w:val="en-US"/>
        </w:rPr>
      </w:pPr>
      <w:r w:rsidRPr="00B35BB5">
        <w:object w:dxaOrig="6569" w:dyaOrig="578" w14:anchorId="083326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pt;height:29pt" o:ole="">
            <v:imagedata r:id="rId5" o:title=""/>
          </v:shape>
          <o:OLEObject Type="Embed" ProgID="ChemDraw.Document.6.0" ShapeID="_x0000_i1025" DrawAspect="Content" ObjectID="_1762669396" r:id="rId6"/>
        </w:object>
      </w:r>
    </w:p>
    <w:p w14:paraId="3A5BF17E" w14:textId="0B2F626C" w:rsidR="000C2EE4" w:rsidRPr="00B35BB5" w:rsidRDefault="00E44BF9" w:rsidP="00E44B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5BB5">
        <w:rPr>
          <w:rFonts w:ascii="Times New Roman" w:hAnsi="Times New Roman" w:cs="Times New Roman"/>
          <w:sz w:val="24"/>
          <w:szCs w:val="24"/>
        </w:rPr>
        <w:t xml:space="preserve">Відомо, що речовина </w:t>
      </w:r>
      <w:r w:rsidRPr="00B35BB5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Pr="00B35BB5">
        <w:rPr>
          <w:rFonts w:ascii="Times New Roman" w:hAnsi="Times New Roman" w:cs="Times New Roman"/>
          <w:sz w:val="24"/>
          <w:szCs w:val="24"/>
        </w:rPr>
        <w:t xml:space="preserve"> має склад С</w:t>
      </w:r>
      <w:r w:rsidRPr="00B35BB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35BB5">
        <w:rPr>
          <w:rFonts w:ascii="Times New Roman" w:hAnsi="Times New Roman" w:cs="Times New Roman"/>
          <w:sz w:val="24"/>
          <w:szCs w:val="24"/>
        </w:rPr>
        <w:t>Н</w:t>
      </w:r>
      <w:r w:rsidRPr="00B35BB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B35BB5">
        <w:rPr>
          <w:rFonts w:ascii="Times New Roman" w:hAnsi="Times New Roman" w:cs="Times New Roman"/>
          <w:sz w:val="24"/>
          <w:szCs w:val="24"/>
        </w:rPr>
        <w:t xml:space="preserve">, а в речовині </w:t>
      </w:r>
      <w:r w:rsidR="00B35BB5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Pr="00B35BB5">
        <w:rPr>
          <w:rFonts w:ascii="Times New Roman" w:hAnsi="Times New Roman" w:cs="Times New Roman"/>
          <w:sz w:val="24"/>
          <w:szCs w:val="24"/>
        </w:rPr>
        <w:t xml:space="preserve"> всі атоми Карбону розташовані на одній лінії.</w:t>
      </w:r>
    </w:p>
    <w:p w14:paraId="6CDEB2A8" w14:textId="77777777" w:rsidR="001B48AD" w:rsidRPr="00B35BB5" w:rsidRDefault="001B48AD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2" w:name="_Hlk120290448"/>
    </w:p>
    <w:p w14:paraId="4088DE84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>Івано-Франківський обласний інститут післядипломної педагогічної освіти</w:t>
      </w:r>
    </w:p>
    <w:p w14:paraId="5DCD4FCF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Завдання  </w:t>
      </w:r>
    </w:p>
    <w:p w14:paraId="287B9A95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ІІ етапу Всеукраїнської учнівської олімпіади з хімії </w:t>
      </w:r>
    </w:p>
    <w:p w14:paraId="28E60C90" w14:textId="02CA17D6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>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F66604">
        <w:rPr>
          <w:rFonts w:ascii="Times New Roman" w:hAnsi="Times New Roman" w:cs="Times New Roman"/>
          <w:b/>
          <w:sz w:val="24"/>
          <w:szCs w:val="24"/>
        </w:rPr>
        <w:t>-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F6660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66604">
        <w:rPr>
          <w:rFonts w:ascii="Times New Roman" w:hAnsi="Times New Roman" w:cs="Times New Roman"/>
          <w:b/>
          <w:sz w:val="24"/>
          <w:szCs w:val="24"/>
        </w:rPr>
        <w:t>н.р</w:t>
      </w:r>
      <w:proofErr w:type="spellEnd"/>
      <w:r w:rsidRPr="00F66604">
        <w:rPr>
          <w:rFonts w:ascii="Times New Roman" w:hAnsi="Times New Roman" w:cs="Times New Roman"/>
          <w:b/>
          <w:sz w:val="24"/>
          <w:szCs w:val="24"/>
        </w:rPr>
        <w:t>.</w:t>
      </w:r>
    </w:p>
    <w:p w14:paraId="1C7CC043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F66604">
        <w:rPr>
          <w:rFonts w:ascii="Times New Roman" w:hAnsi="Times New Roman" w:cs="Times New Roman"/>
          <w:b/>
          <w:sz w:val="24"/>
          <w:szCs w:val="24"/>
        </w:rPr>
        <w:t xml:space="preserve"> клас</w:t>
      </w:r>
    </w:p>
    <w:p w14:paraId="42FBCC4C" w14:textId="579A7920" w:rsidR="000C2EE4" w:rsidRPr="00B35BB5" w:rsidRDefault="00F66604" w:rsidP="00F6660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Частин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0C2EE4" w:rsidRPr="00B35BB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67DA19" w14:textId="1F1CFF16" w:rsidR="0099739C" w:rsidRPr="00B35BB5" w:rsidRDefault="00EA1D67" w:rsidP="00DD3A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3" w:name="_Hlk120290569"/>
      <w:bookmarkEnd w:id="2"/>
      <w:r w:rsidRPr="00B35BB5">
        <w:rPr>
          <w:rFonts w:ascii="Times New Roman" w:hAnsi="Times New Roman" w:cs="Times New Roman"/>
          <w:sz w:val="24"/>
          <w:szCs w:val="24"/>
        </w:rPr>
        <w:t>2.</w:t>
      </w:r>
      <w:r w:rsidR="007D5436" w:rsidRPr="00B35BB5">
        <w:rPr>
          <w:rFonts w:ascii="Times New Roman" w:hAnsi="Times New Roman" w:cs="Times New Roman"/>
          <w:sz w:val="24"/>
          <w:szCs w:val="24"/>
        </w:rPr>
        <w:t>1</w:t>
      </w:r>
      <w:r w:rsidR="0099739C" w:rsidRPr="00B35BB5">
        <w:rPr>
          <w:rFonts w:ascii="Times New Roman" w:hAnsi="Times New Roman" w:cs="Times New Roman"/>
          <w:sz w:val="24"/>
          <w:szCs w:val="24"/>
        </w:rPr>
        <w:t xml:space="preserve">) </w:t>
      </w:r>
      <w:r w:rsidR="00E609EB" w:rsidRPr="00B35BB5">
        <w:rPr>
          <w:rFonts w:ascii="Times New Roman" w:hAnsi="Times New Roman" w:cs="Times New Roman"/>
          <w:sz w:val="24"/>
          <w:szCs w:val="24"/>
        </w:rPr>
        <w:t>(8 балів)</w:t>
      </w:r>
      <w:r w:rsidR="0099739C" w:rsidRPr="00B35BB5">
        <w:rPr>
          <w:rFonts w:ascii="Times New Roman" w:hAnsi="Times New Roman" w:cs="Times New Roman"/>
          <w:sz w:val="24"/>
          <w:szCs w:val="24"/>
        </w:rPr>
        <w:t xml:space="preserve">В якій кількості води потрібно розчинити 213 г </w:t>
      </w:r>
      <w:r w:rsidR="0099739C" w:rsidRPr="00B35BB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99739C" w:rsidRPr="00B35BB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9739C" w:rsidRPr="00B35BB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99739C" w:rsidRPr="00B35BB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99739C" w:rsidRPr="00B35BB5">
        <w:rPr>
          <w:rFonts w:ascii="Times New Roman" w:hAnsi="Times New Roman" w:cs="Times New Roman"/>
          <w:sz w:val="24"/>
          <w:szCs w:val="24"/>
        </w:rPr>
        <w:t xml:space="preserve">, щоб утворився 49% розчин </w:t>
      </w:r>
      <w:proofErr w:type="spellStart"/>
      <w:r w:rsidR="0099739C" w:rsidRPr="00B35BB5">
        <w:rPr>
          <w:rFonts w:ascii="Times New Roman" w:hAnsi="Times New Roman" w:cs="Times New Roman"/>
          <w:sz w:val="24"/>
          <w:szCs w:val="24"/>
        </w:rPr>
        <w:t>ортофосфатної</w:t>
      </w:r>
      <w:proofErr w:type="spellEnd"/>
      <w:r w:rsidR="0099739C" w:rsidRPr="00B35BB5">
        <w:rPr>
          <w:rFonts w:ascii="Times New Roman" w:hAnsi="Times New Roman" w:cs="Times New Roman"/>
          <w:sz w:val="24"/>
          <w:szCs w:val="24"/>
        </w:rPr>
        <w:t xml:space="preserve"> кислоти</w:t>
      </w:r>
      <w:r w:rsidR="0099739C" w:rsidRPr="00B35BB5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14:paraId="5D24A86C" w14:textId="77777777" w:rsidR="00DD3AA3" w:rsidRPr="00B35BB5" w:rsidRDefault="00DD3AA3" w:rsidP="00DD3A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4" w:name="_Hlk120290407"/>
      <w:bookmarkEnd w:id="3"/>
    </w:p>
    <w:p w14:paraId="0E376208" w14:textId="53CC927E" w:rsidR="0099739C" w:rsidRPr="00B35BB5" w:rsidRDefault="0099739C" w:rsidP="00DD3A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5BB5">
        <w:rPr>
          <w:rFonts w:ascii="Times New Roman" w:hAnsi="Times New Roman" w:cs="Times New Roman"/>
          <w:sz w:val="24"/>
          <w:szCs w:val="24"/>
        </w:rPr>
        <w:t>2</w:t>
      </w:r>
      <w:r w:rsidR="00EA1D67" w:rsidRPr="00B35BB5">
        <w:rPr>
          <w:rFonts w:ascii="Times New Roman" w:hAnsi="Times New Roman" w:cs="Times New Roman"/>
          <w:sz w:val="24"/>
          <w:szCs w:val="24"/>
        </w:rPr>
        <w:t>.2</w:t>
      </w:r>
      <w:r w:rsidRPr="00B35BB5">
        <w:rPr>
          <w:rFonts w:ascii="Times New Roman" w:hAnsi="Times New Roman" w:cs="Times New Roman"/>
          <w:sz w:val="24"/>
          <w:szCs w:val="24"/>
        </w:rPr>
        <w:t>)</w:t>
      </w:r>
      <w:r w:rsidR="00E609EB" w:rsidRPr="00B35B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609EB" w:rsidRPr="00B35BB5">
        <w:rPr>
          <w:rFonts w:ascii="Times New Roman" w:hAnsi="Times New Roman" w:cs="Times New Roman"/>
          <w:sz w:val="24"/>
          <w:szCs w:val="24"/>
        </w:rPr>
        <w:t>(12 балів)</w:t>
      </w:r>
      <w:r w:rsidR="009243E0" w:rsidRPr="00B35BB5">
        <w:rPr>
          <w:rFonts w:ascii="Times New Roman" w:hAnsi="Times New Roman" w:cs="Times New Roman"/>
          <w:sz w:val="24"/>
          <w:szCs w:val="24"/>
        </w:rPr>
        <w:t xml:space="preserve">При нітруванні похідного </w:t>
      </w:r>
      <w:proofErr w:type="spellStart"/>
      <w:r w:rsidR="009243E0" w:rsidRPr="00B35BB5">
        <w:rPr>
          <w:rFonts w:ascii="Times New Roman" w:hAnsi="Times New Roman" w:cs="Times New Roman"/>
          <w:sz w:val="24"/>
          <w:szCs w:val="24"/>
        </w:rPr>
        <w:t>бензену</w:t>
      </w:r>
      <w:proofErr w:type="spellEnd"/>
      <w:r w:rsidR="009243E0" w:rsidRPr="00B35BB5">
        <w:rPr>
          <w:rFonts w:ascii="Times New Roman" w:hAnsi="Times New Roman" w:cs="Times New Roman"/>
          <w:sz w:val="24"/>
          <w:szCs w:val="24"/>
        </w:rPr>
        <w:t xml:space="preserve"> утворились три ізомерні сполуки </w:t>
      </w:r>
      <w:r w:rsidR="005D2094" w:rsidRPr="00B35BB5">
        <w:rPr>
          <w:rFonts w:ascii="Times New Roman" w:hAnsi="Times New Roman" w:cs="Times New Roman"/>
          <w:sz w:val="24"/>
          <w:szCs w:val="24"/>
        </w:rPr>
        <w:t>в масовому спів</w:t>
      </w:r>
      <w:r w:rsidR="00287418" w:rsidRPr="00B35BB5">
        <w:rPr>
          <w:rFonts w:ascii="Times New Roman" w:hAnsi="Times New Roman" w:cs="Times New Roman"/>
          <w:sz w:val="24"/>
          <w:szCs w:val="24"/>
        </w:rPr>
        <w:t>в</w:t>
      </w:r>
      <w:r w:rsidR="005D2094" w:rsidRPr="00B35BB5">
        <w:rPr>
          <w:rFonts w:ascii="Times New Roman" w:hAnsi="Times New Roman" w:cs="Times New Roman"/>
          <w:sz w:val="24"/>
          <w:szCs w:val="24"/>
        </w:rPr>
        <w:t>ідношен</w:t>
      </w:r>
      <w:r w:rsidR="00287418" w:rsidRPr="00B35BB5">
        <w:rPr>
          <w:rFonts w:ascii="Times New Roman" w:hAnsi="Times New Roman" w:cs="Times New Roman"/>
          <w:sz w:val="24"/>
          <w:szCs w:val="24"/>
        </w:rPr>
        <w:t>н</w:t>
      </w:r>
      <w:r w:rsidR="005D2094" w:rsidRPr="00B35BB5">
        <w:rPr>
          <w:rFonts w:ascii="Times New Roman" w:hAnsi="Times New Roman" w:cs="Times New Roman"/>
          <w:sz w:val="24"/>
          <w:szCs w:val="24"/>
        </w:rPr>
        <w:t xml:space="preserve">і </w:t>
      </w:r>
      <w:r w:rsidR="00463313" w:rsidRPr="00B35BB5">
        <w:rPr>
          <w:rFonts w:ascii="Times New Roman" w:hAnsi="Times New Roman" w:cs="Times New Roman"/>
          <w:sz w:val="24"/>
          <w:szCs w:val="24"/>
        </w:rPr>
        <w:t>9</w:t>
      </w:r>
      <w:r w:rsidR="00805F70" w:rsidRPr="00B35BB5">
        <w:rPr>
          <w:rFonts w:ascii="Times New Roman" w:hAnsi="Times New Roman" w:cs="Times New Roman"/>
          <w:sz w:val="24"/>
          <w:szCs w:val="24"/>
        </w:rPr>
        <w:t>0</w:t>
      </w:r>
      <w:r w:rsidR="00463313" w:rsidRPr="00B35BB5">
        <w:rPr>
          <w:rFonts w:ascii="Times New Roman" w:hAnsi="Times New Roman" w:cs="Times New Roman"/>
          <w:sz w:val="24"/>
          <w:szCs w:val="24"/>
        </w:rPr>
        <w:t xml:space="preserve">%, </w:t>
      </w:r>
      <w:r w:rsidR="00805F70" w:rsidRPr="00B35BB5">
        <w:rPr>
          <w:rFonts w:ascii="Times New Roman" w:hAnsi="Times New Roman" w:cs="Times New Roman"/>
          <w:sz w:val="24"/>
          <w:szCs w:val="24"/>
        </w:rPr>
        <w:t>7</w:t>
      </w:r>
      <w:r w:rsidR="00463313" w:rsidRPr="00B35BB5">
        <w:rPr>
          <w:rFonts w:ascii="Times New Roman" w:hAnsi="Times New Roman" w:cs="Times New Roman"/>
          <w:sz w:val="24"/>
          <w:szCs w:val="24"/>
        </w:rPr>
        <w:t xml:space="preserve">% та </w:t>
      </w:r>
      <w:r w:rsidR="00805F70" w:rsidRPr="00B35BB5">
        <w:rPr>
          <w:rFonts w:ascii="Times New Roman" w:hAnsi="Times New Roman" w:cs="Times New Roman"/>
          <w:sz w:val="24"/>
          <w:szCs w:val="24"/>
        </w:rPr>
        <w:t>3</w:t>
      </w:r>
      <w:r w:rsidR="00463313" w:rsidRPr="00B35BB5">
        <w:rPr>
          <w:rFonts w:ascii="Times New Roman" w:hAnsi="Times New Roman" w:cs="Times New Roman"/>
          <w:sz w:val="24"/>
          <w:szCs w:val="24"/>
        </w:rPr>
        <w:t xml:space="preserve">%. </w:t>
      </w:r>
      <w:r w:rsidR="00B944C0" w:rsidRPr="00B35BB5">
        <w:rPr>
          <w:rFonts w:ascii="Times New Roman" w:hAnsi="Times New Roman" w:cs="Times New Roman"/>
          <w:sz w:val="24"/>
          <w:szCs w:val="24"/>
        </w:rPr>
        <w:t xml:space="preserve">З </w:t>
      </w:r>
      <w:r w:rsidR="00B61D12" w:rsidRPr="00B35BB5">
        <w:rPr>
          <w:rFonts w:ascii="Times New Roman" w:hAnsi="Times New Roman" w:cs="Times New Roman"/>
          <w:sz w:val="24"/>
          <w:szCs w:val="24"/>
        </w:rPr>
        <w:t xml:space="preserve">них найменша кількість це </w:t>
      </w:r>
      <w:proofErr w:type="spellStart"/>
      <w:r w:rsidR="00B61D12" w:rsidRPr="00B35BB5">
        <w:rPr>
          <w:rFonts w:ascii="Times New Roman" w:hAnsi="Times New Roman" w:cs="Times New Roman"/>
          <w:i/>
          <w:iCs/>
          <w:sz w:val="24"/>
          <w:szCs w:val="24"/>
        </w:rPr>
        <w:t>пара</w:t>
      </w:r>
      <w:r w:rsidR="00D976B6" w:rsidRPr="00B35BB5">
        <w:rPr>
          <w:rFonts w:ascii="Times New Roman" w:hAnsi="Times New Roman" w:cs="Times New Roman"/>
          <w:sz w:val="24"/>
          <w:szCs w:val="24"/>
        </w:rPr>
        <w:t>-</w:t>
      </w:r>
      <w:r w:rsidR="00B61D12" w:rsidRPr="00B35BB5">
        <w:rPr>
          <w:rFonts w:ascii="Times New Roman" w:hAnsi="Times New Roman" w:cs="Times New Roman"/>
          <w:sz w:val="24"/>
          <w:szCs w:val="24"/>
        </w:rPr>
        <w:t>динітро</w:t>
      </w:r>
      <w:r w:rsidR="004C26D5" w:rsidRPr="00B35BB5">
        <w:rPr>
          <w:rFonts w:ascii="Times New Roman" w:hAnsi="Times New Roman" w:cs="Times New Roman"/>
          <w:sz w:val="24"/>
          <w:szCs w:val="24"/>
        </w:rPr>
        <w:t>бензен</w:t>
      </w:r>
      <w:proofErr w:type="spellEnd"/>
      <w:r w:rsidR="00E92DED" w:rsidRPr="00B35BB5">
        <w:rPr>
          <w:rFonts w:ascii="Times New Roman" w:hAnsi="Times New Roman" w:cs="Times New Roman"/>
          <w:sz w:val="24"/>
          <w:szCs w:val="24"/>
        </w:rPr>
        <w:t xml:space="preserve"> кількістю 1</w:t>
      </w:r>
      <w:r w:rsidR="0021740B" w:rsidRPr="00B35BB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556D6" w:rsidRPr="00B35BB5">
        <w:rPr>
          <w:rFonts w:ascii="Times New Roman" w:hAnsi="Times New Roman" w:cs="Times New Roman"/>
          <w:sz w:val="24"/>
          <w:szCs w:val="24"/>
          <w:lang w:val="en-US"/>
        </w:rPr>
        <w:t>26</w:t>
      </w:r>
      <w:r w:rsidR="00E92DED" w:rsidRPr="00B35BB5">
        <w:rPr>
          <w:rFonts w:ascii="Times New Roman" w:hAnsi="Times New Roman" w:cs="Times New Roman"/>
          <w:sz w:val="24"/>
          <w:szCs w:val="24"/>
        </w:rPr>
        <w:t xml:space="preserve"> г.</w:t>
      </w:r>
      <w:r w:rsidR="005F1B5F" w:rsidRPr="00B35BB5">
        <w:rPr>
          <w:rFonts w:ascii="Times New Roman" w:hAnsi="Times New Roman" w:cs="Times New Roman"/>
          <w:sz w:val="24"/>
          <w:szCs w:val="24"/>
        </w:rPr>
        <w:t xml:space="preserve"> </w:t>
      </w:r>
      <w:r w:rsidR="0087651F" w:rsidRPr="00B35BB5">
        <w:rPr>
          <w:rFonts w:ascii="Times New Roman" w:hAnsi="Times New Roman" w:cs="Times New Roman"/>
          <w:sz w:val="24"/>
          <w:szCs w:val="24"/>
        </w:rPr>
        <w:t>Якого продукту утвори</w:t>
      </w:r>
      <w:r w:rsidR="009F3917" w:rsidRPr="00B35BB5">
        <w:rPr>
          <w:rFonts w:ascii="Times New Roman" w:hAnsi="Times New Roman" w:cs="Times New Roman"/>
          <w:sz w:val="24"/>
          <w:szCs w:val="24"/>
        </w:rPr>
        <w:t>ло</w:t>
      </w:r>
      <w:r w:rsidR="0087651F" w:rsidRPr="00B35BB5">
        <w:rPr>
          <w:rFonts w:ascii="Times New Roman" w:hAnsi="Times New Roman" w:cs="Times New Roman"/>
          <w:sz w:val="24"/>
          <w:szCs w:val="24"/>
        </w:rPr>
        <w:t>с</w:t>
      </w:r>
      <w:r w:rsidR="009F3917" w:rsidRPr="00B35BB5">
        <w:rPr>
          <w:rFonts w:ascii="Times New Roman" w:hAnsi="Times New Roman" w:cs="Times New Roman"/>
          <w:sz w:val="24"/>
          <w:szCs w:val="24"/>
        </w:rPr>
        <w:t>ь</w:t>
      </w:r>
      <w:r w:rsidR="0087651F" w:rsidRPr="00B35BB5">
        <w:rPr>
          <w:rFonts w:ascii="Times New Roman" w:hAnsi="Times New Roman" w:cs="Times New Roman"/>
          <w:sz w:val="24"/>
          <w:szCs w:val="24"/>
        </w:rPr>
        <w:t xml:space="preserve"> найбільше</w:t>
      </w:r>
      <w:r w:rsidR="00826269" w:rsidRPr="00B35BB5">
        <w:rPr>
          <w:rFonts w:ascii="Times New Roman" w:hAnsi="Times New Roman" w:cs="Times New Roman"/>
          <w:sz w:val="24"/>
          <w:szCs w:val="24"/>
        </w:rPr>
        <w:t xml:space="preserve">? </w:t>
      </w:r>
      <w:r w:rsidR="00287418" w:rsidRPr="00B35BB5">
        <w:rPr>
          <w:rFonts w:ascii="Times New Roman" w:hAnsi="Times New Roman" w:cs="Times New Roman"/>
          <w:sz w:val="24"/>
          <w:szCs w:val="24"/>
        </w:rPr>
        <w:t>Зобразіть</w:t>
      </w:r>
      <w:r w:rsidR="00B45904" w:rsidRPr="00B35BB5">
        <w:rPr>
          <w:rFonts w:ascii="Times New Roman" w:hAnsi="Times New Roman" w:cs="Times New Roman"/>
          <w:sz w:val="24"/>
          <w:szCs w:val="24"/>
        </w:rPr>
        <w:t xml:space="preserve"> його структурну формулу та назвіть</w:t>
      </w:r>
      <w:r w:rsidR="004F6693" w:rsidRPr="00B35BB5">
        <w:rPr>
          <w:rFonts w:ascii="Times New Roman" w:hAnsi="Times New Roman" w:cs="Times New Roman"/>
          <w:sz w:val="24"/>
          <w:szCs w:val="24"/>
        </w:rPr>
        <w:t xml:space="preserve">. </w:t>
      </w:r>
      <w:r w:rsidR="00B07AD7" w:rsidRPr="00B35BB5">
        <w:rPr>
          <w:rFonts w:ascii="Times New Roman" w:hAnsi="Times New Roman" w:cs="Times New Roman"/>
          <w:sz w:val="24"/>
          <w:szCs w:val="24"/>
        </w:rPr>
        <w:t xml:space="preserve">Запропонуйте схему синтезу </w:t>
      </w:r>
      <w:r w:rsidR="008B4283" w:rsidRPr="00B35BB5">
        <w:rPr>
          <w:rFonts w:ascii="Times New Roman" w:hAnsi="Times New Roman" w:cs="Times New Roman"/>
          <w:sz w:val="24"/>
          <w:szCs w:val="24"/>
        </w:rPr>
        <w:t>такої</w:t>
      </w:r>
      <w:r w:rsidR="0077354F" w:rsidRPr="00B35BB5">
        <w:rPr>
          <w:rFonts w:ascii="Times New Roman" w:hAnsi="Times New Roman" w:cs="Times New Roman"/>
          <w:sz w:val="24"/>
          <w:szCs w:val="24"/>
        </w:rPr>
        <w:t xml:space="preserve"> суміші </w:t>
      </w:r>
      <w:r w:rsidR="00EA1647" w:rsidRPr="00B35BB5">
        <w:rPr>
          <w:rFonts w:ascii="Times New Roman" w:hAnsi="Times New Roman" w:cs="Times New Roman"/>
          <w:sz w:val="24"/>
          <w:szCs w:val="24"/>
        </w:rPr>
        <w:t>з кальцій карбіду</w:t>
      </w:r>
      <w:r w:rsidR="008B4283" w:rsidRPr="00B35BB5">
        <w:rPr>
          <w:rFonts w:ascii="Times New Roman" w:hAnsi="Times New Roman" w:cs="Times New Roman"/>
          <w:sz w:val="24"/>
          <w:szCs w:val="24"/>
        </w:rPr>
        <w:t>,</w:t>
      </w:r>
      <w:r w:rsidR="00EA1647" w:rsidRPr="00B35BB5">
        <w:rPr>
          <w:rFonts w:ascii="Times New Roman" w:hAnsi="Times New Roman" w:cs="Times New Roman"/>
          <w:sz w:val="24"/>
          <w:szCs w:val="24"/>
        </w:rPr>
        <w:t xml:space="preserve"> неорганічних сполук</w:t>
      </w:r>
      <w:r w:rsidR="00660EE3" w:rsidRPr="00B35BB5">
        <w:rPr>
          <w:rFonts w:ascii="Times New Roman" w:hAnsi="Times New Roman" w:cs="Times New Roman"/>
          <w:sz w:val="24"/>
          <w:szCs w:val="24"/>
        </w:rPr>
        <w:t xml:space="preserve"> та про</w:t>
      </w:r>
      <w:r w:rsidR="008B4283" w:rsidRPr="00B35BB5">
        <w:rPr>
          <w:rFonts w:ascii="Times New Roman" w:hAnsi="Times New Roman" w:cs="Times New Roman"/>
          <w:sz w:val="24"/>
          <w:szCs w:val="24"/>
        </w:rPr>
        <w:t>д</w:t>
      </w:r>
      <w:r w:rsidR="00660EE3" w:rsidRPr="00B35BB5">
        <w:rPr>
          <w:rFonts w:ascii="Times New Roman" w:hAnsi="Times New Roman" w:cs="Times New Roman"/>
          <w:sz w:val="24"/>
          <w:szCs w:val="24"/>
        </w:rPr>
        <w:t>уктів їх взаємодії</w:t>
      </w:r>
      <w:r w:rsidR="0021740B" w:rsidRPr="00B35BB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21740B" w:rsidRPr="00B35BB5">
        <w:rPr>
          <w:rFonts w:ascii="Times New Roman" w:hAnsi="Times New Roman" w:cs="Times New Roman"/>
          <w:sz w:val="24"/>
          <w:szCs w:val="24"/>
        </w:rPr>
        <w:t>вкажіть умови</w:t>
      </w:r>
      <w:r w:rsidR="00417180" w:rsidRPr="00B35BB5">
        <w:rPr>
          <w:rFonts w:ascii="Times New Roman" w:hAnsi="Times New Roman" w:cs="Times New Roman"/>
          <w:sz w:val="24"/>
          <w:szCs w:val="24"/>
        </w:rPr>
        <w:t xml:space="preserve"> проведення реакцій</w:t>
      </w:r>
      <w:r w:rsidR="0021740B" w:rsidRPr="00B35BB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60EE3" w:rsidRPr="00B35BB5">
        <w:rPr>
          <w:rFonts w:ascii="Times New Roman" w:hAnsi="Times New Roman" w:cs="Times New Roman"/>
          <w:sz w:val="24"/>
          <w:szCs w:val="24"/>
        </w:rPr>
        <w:t xml:space="preserve">. </w:t>
      </w:r>
      <w:r w:rsidR="00A34319" w:rsidRPr="00B35BB5">
        <w:rPr>
          <w:rFonts w:ascii="Times New Roman" w:hAnsi="Times New Roman" w:cs="Times New Roman"/>
          <w:sz w:val="24"/>
          <w:szCs w:val="24"/>
        </w:rPr>
        <w:t xml:space="preserve">Скільки </w:t>
      </w:r>
      <w:r w:rsidR="00AD7C54" w:rsidRPr="00B35BB5">
        <w:rPr>
          <w:rFonts w:ascii="Times New Roman" w:hAnsi="Times New Roman" w:cs="Times New Roman"/>
          <w:sz w:val="24"/>
          <w:szCs w:val="24"/>
        </w:rPr>
        <w:t xml:space="preserve">грам </w:t>
      </w:r>
      <w:r w:rsidR="00CB6DF5" w:rsidRPr="00B35BB5">
        <w:rPr>
          <w:rFonts w:ascii="Times New Roman" w:hAnsi="Times New Roman" w:cs="Times New Roman"/>
          <w:sz w:val="24"/>
          <w:szCs w:val="24"/>
        </w:rPr>
        <w:t>карбіду кальцію потрібно</w:t>
      </w:r>
      <w:r w:rsidR="00BB4201" w:rsidRPr="00B35BB5">
        <w:rPr>
          <w:rFonts w:ascii="Times New Roman" w:hAnsi="Times New Roman" w:cs="Times New Roman"/>
          <w:sz w:val="24"/>
          <w:szCs w:val="24"/>
        </w:rPr>
        <w:t xml:space="preserve"> (втратами </w:t>
      </w:r>
      <w:r w:rsidR="007F6D68" w:rsidRPr="00B35BB5">
        <w:rPr>
          <w:rFonts w:ascii="Times New Roman" w:hAnsi="Times New Roman" w:cs="Times New Roman"/>
          <w:sz w:val="24"/>
          <w:szCs w:val="24"/>
        </w:rPr>
        <w:t>на кожній стадії знехтувати</w:t>
      </w:r>
      <w:r w:rsidR="00BB4201" w:rsidRPr="00B35BB5">
        <w:rPr>
          <w:rFonts w:ascii="Times New Roman" w:hAnsi="Times New Roman" w:cs="Times New Roman"/>
          <w:sz w:val="24"/>
          <w:szCs w:val="24"/>
        </w:rPr>
        <w:t>)</w:t>
      </w:r>
      <w:r w:rsidR="00AD7C54" w:rsidRPr="00B35BB5">
        <w:rPr>
          <w:rFonts w:ascii="Times New Roman" w:hAnsi="Times New Roman" w:cs="Times New Roman"/>
          <w:sz w:val="24"/>
          <w:szCs w:val="24"/>
        </w:rPr>
        <w:t>,</w:t>
      </w:r>
      <w:r w:rsidR="00CB6DF5" w:rsidRPr="00B35BB5">
        <w:rPr>
          <w:rFonts w:ascii="Times New Roman" w:hAnsi="Times New Roman" w:cs="Times New Roman"/>
          <w:sz w:val="24"/>
          <w:szCs w:val="24"/>
        </w:rPr>
        <w:t xml:space="preserve"> </w:t>
      </w:r>
      <w:r w:rsidR="00367F8D" w:rsidRPr="00B35BB5">
        <w:rPr>
          <w:rFonts w:ascii="Times New Roman" w:hAnsi="Times New Roman" w:cs="Times New Roman"/>
          <w:sz w:val="24"/>
          <w:szCs w:val="24"/>
        </w:rPr>
        <w:t xml:space="preserve">щоб утворилась </w:t>
      </w:r>
      <w:r w:rsidR="00660EE3" w:rsidRPr="00B35BB5">
        <w:rPr>
          <w:rFonts w:ascii="Times New Roman" w:hAnsi="Times New Roman" w:cs="Times New Roman"/>
          <w:sz w:val="24"/>
          <w:szCs w:val="24"/>
        </w:rPr>
        <w:t>така суміш?</w:t>
      </w:r>
    </w:p>
    <w:bookmarkEnd w:id="4"/>
    <w:p w14:paraId="7DC72849" w14:textId="77777777" w:rsidR="000C2EE4" w:rsidRPr="00492934" w:rsidRDefault="000C2EE4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25949E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5" w:name="_Hlk120290536"/>
      <w:r w:rsidRPr="00F66604">
        <w:rPr>
          <w:rFonts w:ascii="Times New Roman" w:hAnsi="Times New Roman" w:cs="Times New Roman"/>
          <w:b/>
          <w:sz w:val="24"/>
          <w:szCs w:val="24"/>
        </w:rPr>
        <w:t>Івано-Франківський обласний інститут післядипломної педагогічної освіти</w:t>
      </w:r>
    </w:p>
    <w:p w14:paraId="28C362FE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Завдання  </w:t>
      </w:r>
    </w:p>
    <w:p w14:paraId="6AB96BD5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ІІ етапу Всеукраїнської учнівської олімпіади з хімії </w:t>
      </w:r>
    </w:p>
    <w:p w14:paraId="666AC81B" w14:textId="5559722B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>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F66604">
        <w:rPr>
          <w:rFonts w:ascii="Times New Roman" w:hAnsi="Times New Roman" w:cs="Times New Roman"/>
          <w:b/>
          <w:sz w:val="24"/>
          <w:szCs w:val="24"/>
        </w:rPr>
        <w:t>-202</w:t>
      </w:r>
      <w:r w:rsidR="00C7240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bookmarkStart w:id="6" w:name="_GoBack"/>
      <w:bookmarkEnd w:id="6"/>
      <w:r w:rsidRPr="00F6660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66604">
        <w:rPr>
          <w:rFonts w:ascii="Times New Roman" w:hAnsi="Times New Roman" w:cs="Times New Roman"/>
          <w:b/>
          <w:sz w:val="24"/>
          <w:szCs w:val="24"/>
        </w:rPr>
        <w:t>н.р</w:t>
      </w:r>
      <w:proofErr w:type="spellEnd"/>
      <w:r w:rsidRPr="00F66604">
        <w:rPr>
          <w:rFonts w:ascii="Times New Roman" w:hAnsi="Times New Roman" w:cs="Times New Roman"/>
          <w:b/>
          <w:sz w:val="24"/>
          <w:szCs w:val="24"/>
        </w:rPr>
        <w:t>.</w:t>
      </w:r>
    </w:p>
    <w:p w14:paraId="298BAC12" w14:textId="77777777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F66604">
        <w:rPr>
          <w:rFonts w:ascii="Times New Roman" w:hAnsi="Times New Roman" w:cs="Times New Roman"/>
          <w:b/>
          <w:sz w:val="24"/>
          <w:szCs w:val="24"/>
        </w:rPr>
        <w:t xml:space="preserve"> клас</w:t>
      </w:r>
    </w:p>
    <w:p w14:paraId="6E54F678" w14:textId="6F69E23D" w:rsidR="00F66604" w:rsidRPr="00F66604" w:rsidRDefault="00F66604" w:rsidP="00F666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66604">
        <w:rPr>
          <w:rFonts w:ascii="Times New Roman" w:hAnsi="Times New Roman" w:cs="Times New Roman"/>
          <w:b/>
          <w:sz w:val="24"/>
          <w:szCs w:val="24"/>
        </w:rPr>
        <w:t xml:space="preserve">Частина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14:paraId="0134C34B" w14:textId="34D7E7CB" w:rsidR="0099739C" w:rsidRPr="00923181" w:rsidRDefault="00EA1D67" w:rsidP="00DD3AA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="007D5436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6236E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8 балів)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D149B">
        <w:rPr>
          <w:rFonts w:ascii="Times New Roman" w:hAnsi="Times New Roman" w:cs="Times New Roman"/>
          <w:color w:val="000000" w:themeColor="text1"/>
          <w:sz w:val="24"/>
          <w:szCs w:val="24"/>
        </w:rPr>
        <w:t>Чому г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>ідроген пероксид може проявляти властивості як окисника</w:t>
      </w:r>
      <w:r w:rsidR="00D2326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так і відновника</w:t>
      </w:r>
      <w:r w:rsidR="00AA352E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Які властивості він буде проявляти при взаємодії з 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KMnO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4</w:t>
      </w:r>
      <w:r w:rsidR="00AA352E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Запишіть рівняння їх взаємодії в кислому середовищі (як кисл</w:t>
      </w:r>
      <w:r w:rsidR="00897A83">
        <w:rPr>
          <w:rFonts w:ascii="Times New Roman" w:hAnsi="Times New Roman" w:cs="Times New Roman"/>
          <w:color w:val="000000" w:themeColor="text1"/>
          <w:sz w:val="24"/>
          <w:szCs w:val="24"/>
        </w:rPr>
        <w:t>о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ту візьміть 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O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4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>Урівняйте реакцію методом електронного балансу</w:t>
      </w:r>
      <w:r w:rsidR="00897A83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99739C" w:rsidRPr="009231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кажіть процеси окислення та відновлення</w:t>
      </w:r>
      <w:r w:rsidR="00D70C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E766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Щ</w:t>
      </w:r>
      <w:r w:rsidR="0006776A">
        <w:rPr>
          <w:rFonts w:ascii="Times New Roman" w:hAnsi="Times New Roman" w:cs="Times New Roman"/>
          <w:color w:val="000000" w:themeColor="text1"/>
          <w:sz w:val="24"/>
          <w:szCs w:val="24"/>
        </w:rPr>
        <w:t>о спостерігаємо</w:t>
      </w:r>
      <w:r w:rsidR="00DD635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 результаті такої взаємодії?</w:t>
      </w:r>
    </w:p>
    <w:p w14:paraId="504B7A59" w14:textId="77777777" w:rsidR="00DD3AA3" w:rsidRDefault="00DD3AA3" w:rsidP="00DD3AA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F14D6B0" w14:textId="3900622E" w:rsidR="000703C6" w:rsidRDefault="00EA1D67" w:rsidP="00DD3AA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="007D5436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0703C6" w:rsidRPr="000520A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) </w:t>
      </w:r>
      <w:r w:rsidR="006236E3">
        <w:rPr>
          <w:rFonts w:ascii="Times New Roman" w:hAnsi="Times New Roman" w:cs="Times New Roman"/>
          <w:color w:val="000000" w:themeColor="text1"/>
          <w:sz w:val="24"/>
          <w:szCs w:val="24"/>
        </w:rPr>
        <w:t>(12 балів)</w:t>
      </w:r>
      <w:r w:rsidR="0058060E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27501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8060E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л газоподібного вуглеводню</w:t>
      </w:r>
      <w:r w:rsidR="00F27501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801A8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два рази </w:t>
      </w:r>
      <w:r w:rsidR="00F27501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ажчий за 1 л повітря </w:t>
      </w:r>
      <w:r w:rsidR="003D3838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виміряного за однакових умов.</w:t>
      </w:r>
      <w:r w:rsidR="005528F3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16295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Який це вуглеводень</w:t>
      </w:r>
      <w:r w:rsidR="00147802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? Напишіть структурні формули всіх його ізомерів</w:t>
      </w:r>
      <w:r w:rsidR="00A2401E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і назвіть їх.</w:t>
      </w:r>
      <w:r w:rsidR="003F10C1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528F3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и вистачить </w:t>
      </w:r>
      <w:r w:rsidR="00A84794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0 л повітря </w:t>
      </w:r>
      <w:r w:rsidR="00FB7371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3B19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зятого за тих </w:t>
      </w:r>
      <w:r w:rsidR="00142937">
        <w:rPr>
          <w:rFonts w:ascii="Times New Roman" w:hAnsi="Times New Roman" w:cs="Times New Roman"/>
          <w:color w:val="000000" w:themeColor="text1"/>
          <w:sz w:val="24"/>
          <w:szCs w:val="24"/>
        </w:rPr>
        <w:t>же умов</w:t>
      </w:r>
      <w:r w:rsidR="00FB7371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1429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84794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для повного спалювання</w:t>
      </w:r>
      <w:r w:rsidR="00152D6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л </w:t>
      </w:r>
      <w:r w:rsidR="00A84794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цього вуглеводню? </w:t>
      </w:r>
      <w:r w:rsidR="00ED3030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исновок </w:t>
      </w:r>
      <w:proofErr w:type="spellStart"/>
      <w:r w:rsidR="00ED3030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>підтвердіть</w:t>
      </w:r>
      <w:proofErr w:type="spellEnd"/>
      <w:r w:rsidR="00ED3030" w:rsidRPr="000520A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розрахунками. </w:t>
      </w:r>
      <w:bookmarkEnd w:id="5"/>
    </w:p>
    <w:sectPr w:rsidR="000703C6" w:rsidSect="000C2EE4">
      <w:pgSz w:w="12240" w:h="15840"/>
      <w:pgMar w:top="567" w:right="567" w:bottom="426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523"/>
    <w:rsid w:val="00021376"/>
    <w:rsid w:val="00025C1F"/>
    <w:rsid w:val="0003597A"/>
    <w:rsid w:val="00043CCC"/>
    <w:rsid w:val="000520A8"/>
    <w:rsid w:val="00064AEA"/>
    <w:rsid w:val="0006776A"/>
    <w:rsid w:val="000703C6"/>
    <w:rsid w:val="0008739D"/>
    <w:rsid w:val="000B1C0B"/>
    <w:rsid w:val="000C2EE4"/>
    <w:rsid w:val="00142937"/>
    <w:rsid w:val="00142B0D"/>
    <w:rsid w:val="00147802"/>
    <w:rsid w:val="00151622"/>
    <w:rsid w:val="00152D68"/>
    <w:rsid w:val="00184BCD"/>
    <w:rsid w:val="001B4740"/>
    <w:rsid w:val="001B48AD"/>
    <w:rsid w:val="001B7BF8"/>
    <w:rsid w:val="001D11D2"/>
    <w:rsid w:val="001F7A0F"/>
    <w:rsid w:val="0021740B"/>
    <w:rsid w:val="002467D4"/>
    <w:rsid w:val="002545C4"/>
    <w:rsid w:val="0026681E"/>
    <w:rsid w:val="00287418"/>
    <w:rsid w:val="002A0D52"/>
    <w:rsid w:val="002E71D2"/>
    <w:rsid w:val="00313C9F"/>
    <w:rsid w:val="00325BBA"/>
    <w:rsid w:val="00342FFD"/>
    <w:rsid w:val="0035618D"/>
    <w:rsid w:val="00367F8D"/>
    <w:rsid w:val="003A5BB8"/>
    <w:rsid w:val="003B1928"/>
    <w:rsid w:val="003D3838"/>
    <w:rsid w:val="003D78C8"/>
    <w:rsid w:val="003F10C1"/>
    <w:rsid w:val="00405F6C"/>
    <w:rsid w:val="00417180"/>
    <w:rsid w:val="0043291A"/>
    <w:rsid w:val="00432C5B"/>
    <w:rsid w:val="00463313"/>
    <w:rsid w:val="00464626"/>
    <w:rsid w:val="004705BB"/>
    <w:rsid w:val="004804C4"/>
    <w:rsid w:val="00492934"/>
    <w:rsid w:val="004A10ED"/>
    <w:rsid w:val="004C26D5"/>
    <w:rsid w:val="004D5344"/>
    <w:rsid w:val="004E66F0"/>
    <w:rsid w:val="004F6693"/>
    <w:rsid w:val="00507547"/>
    <w:rsid w:val="00511E71"/>
    <w:rsid w:val="005528F3"/>
    <w:rsid w:val="0058060E"/>
    <w:rsid w:val="00586944"/>
    <w:rsid w:val="005A03AA"/>
    <w:rsid w:val="005A6EBC"/>
    <w:rsid w:val="005D0C80"/>
    <w:rsid w:val="005D2094"/>
    <w:rsid w:val="005F1B5F"/>
    <w:rsid w:val="005F2BE6"/>
    <w:rsid w:val="005F517B"/>
    <w:rsid w:val="006078B6"/>
    <w:rsid w:val="006118B8"/>
    <w:rsid w:val="006236E3"/>
    <w:rsid w:val="00660EE3"/>
    <w:rsid w:val="00665202"/>
    <w:rsid w:val="00667DFB"/>
    <w:rsid w:val="0067717F"/>
    <w:rsid w:val="00696418"/>
    <w:rsid w:val="006B6912"/>
    <w:rsid w:val="006F799A"/>
    <w:rsid w:val="00700FF4"/>
    <w:rsid w:val="007160C5"/>
    <w:rsid w:val="00762443"/>
    <w:rsid w:val="0077354F"/>
    <w:rsid w:val="00781440"/>
    <w:rsid w:val="00793B6A"/>
    <w:rsid w:val="007A07FF"/>
    <w:rsid w:val="007B2F3F"/>
    <w:rsid w:val="007D5436"/>
    <w:rsid w:val="007F445C"/>
    <w:rsid w:val="007F6D68"/>
    <w:rsid w:val="00805F70"/>
    <w:rsid w:val="00813C6C"/>
    <w:rsid w:val="00816295"/>
    <w:rsid w:val="00826269"/>
    <w:rsid w:val="0085742F"/>
    <w:rsid w:val="0087651F"/>
    <w:rsid w:val="008858E4"/>
    <w:rsid w:val="00885C5C"/>
    <w:rsid w:val="0089031E"/>
    <w:rsid w:val="00897A83"/>
    <w:rsid w:val="008B4283"/>
    <w:rsid w:val="008F716E"/>
    <w:rsid w:val="008F7E21"/>
    <w:rsid w:val="00923181"/>
    <w:rsid w:val="009243E0"/>
    <w:rsid w:val="00942D69"/>
    <w:rsid w:val="009544F2"/>
    <w:rsid w:val="00977C0A"/>
    <w:rsid w:val="0099739C"/>
    <w:rsid w:val="009F3917"/>
    <w:rsid w:val="00A01823"/>
    <w:rsid w:val="00A05D5B"/>
    <w:rsid w:val="00A22369"/>
    <w:rsid w:val="00A2401E"/>
    <w:rsid w:val="00A31C5E"/>
    <w:rsid w:val="00A34319"/>
    <w:rsid w:val="00A345BE"/>
    <w:rsid w:val="00A36133"/>
    <w:rsid w:val="00A366F2"/>
    <w:rsid w:val="00A556D6"/>
    <w:rsid w:val="00A5636D"/>
    <w:rsid w:val="00A84794"/>
    <w:rsid w:val="00AA352E"/>
    <w:rsid w:val="00AD7C54"/>
    <w:rsid w:val="00AE3842"/>
    <w:rsid w:val="00B07AD7"/>
    <w:rsid w:val="00B12523"/>
    <w:rsid w:val="00B15D93"/>
    <w:rsid w:val="00B35BB5"/>
    <w:rsid w:val="00B4117E"/>
    <w:rsid w:val="00B45904"/>
    <w:rsid w:val="00B61D12"/>
    <w:rsid w:val="00B65E4B"/>
    <w:rsid w:val="00B768EA"/>
    <w:rsid w:val="00B84CED"/>
    <w:rsid w:val="00B944C0"/>
    <w:rsid w:val="00BB2120"/>
    <w:rsid w:val="00BB4201"/>
    <w:rsid w:val="00BE003B"/>
    <w:rsid w:val="00BE2129"/>
    <w:rsid w:val="00BE5F02"/>
    <w:rsid w:val="00C03340"/>
    <w:rsid w:val="00C1344E"/>
    <w:rsid w:val="00C16F51"/>
    <w:rsid w:val="00C3060C"/>
    <w:rsid w:val="00C33EA6"/>
    <w:rsid w:val="00C3696D"/>
    <w:rsid w:val="00C50562"/>
    <w:rsid w:val="00C71310"/>
    <w:rsid w:val="00C7240F"/>
    <w:rsid w:val="00CB0319"/>
    <w:rsid w:val="00CB6DF5"/>
    <w:rsid w:val="00CD79E6"/>
    <w:rsid w:val="00D11EE6"/>
    <w:rsid w:val="00D23264"/>
    <w:rsid w:val="00D24D9A"/>
    <w:rsid w:val="00D3257F"/>
    <w:rsid w:val="00D70CFC"/>
    <w:rsid w:val="00D821E0"/>
    <w:rsid w:val="00D8258E"/>
    <w:rsid w:val="00D93821"/>
    <w:rsid w:val="00D976B6"/>
    <w:rsid w:val="00DB33A5"/>
    <w:rsid w:val="00DB3526"/>
    <w:rsid w:val="00DD3AA3"/>
    <w:rsid w:val="00DD42BA"/>
    <w:rsid w:val="00DD6351"/>
    <w:rsid w:val="00E44BF9"/>
    <w:rsid w:val="00E559AB"/>
    <w:rsid w:val="00E57A4D"/>
    <w:rsid w:val="00E609EB"/>
    <w:rsid w:val="00E73880"/>
    <w:rsid w:val="00E76684"/>
    <w:rsid w:val="00E82096"/>
    <w:rsid w:val="00E92DED"/>
    <w:rsid w:val="00EA1647"/>
    <w:rsid w:val="00EA1D67"/>
    <w:rsid w:val="00ED3030"/>
    <w:rsid w:val="00EE079E"/>
    <w:rsid w:val="00F27501"/>
    <w:rsid w:val="00F557B6"/>
    <w:rsid w:val="00F66604"/>
    <w:rsid w:val="00F801A8"/>
    <w:rsid w:val="00FB7371"/>
    <w:rsid w:val="00FD149B"/>
    <w:rsid w:val="00FF3510"/>
    <w:rsid w:val="00FF6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746A5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25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25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58</Words>
  <Characters>2044</Characters>
  <Application>Microsoft Office Word</Application>
  <DocSecurity>0</DocSecurity>
  <Lines>17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4</cp:revision>
  <cp:lastPrinted>2022-11-25T15:36:00Z</cp:lastPrinted>
  <dcterms:created xsi:type="dcterms:W3CDTF">2023-11-28T07:22:00Z</dcterms:created>
  <dcterms:modified xsi:type="dcterms:W3CDTF">2023-11-28T07:37:00Z</dcterms:modified>
</cp:coreProperties>
</file>